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D4DE9" w:rsidRPr="009D4DE9" w:rsidRDefault="009D4DE9" w:rsidP="009D4DE9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9D4DE9" w:rsidRPr="009D4DE9" w:rsidRDefault="009D4DE9" w:rsidP="009D4DE9">
      <w:pPr>
        <w:spacing w:after="0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9D4DE9">
        <w:rPr>
          <w:rFonts w:ascii="Times New Roman" w:eastAsia="Calibri" w:hAnsi="Times New Roman" w:cs="Times New Roman"/>
          <w:b/>
          <w:sz w:val="24"/>
          <w:szCs w:val="24"/>
        </w:rPr>
        <w:t>Контрольная работа №8</w:t>
      </w:r>
    </w:p>
    <w:p w:rsidR="009D4DE9" w:rsidRPr="009D4DE9" w:rsidRDefault="009D4DE9" w:rsidP="009D4DE9">
      <w:pPr>
        <w:spacing w:after="0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9D4DE9">
        <w:rPr>
          <w:rFonts w:ascii="Times New Roman" w:eastAsia="Calibri" w:hAnsi="Times New Roman" w:cs="Times New Roman"/>
          <w:b/>
          <w:sz w:val="24"/>
          <w:szCs w:val="24"/>
        </w:rPr>
        <w:t>по теме «Преобразование целых выражений»</w:t>
      </w:r>
    </w:p>
    <w:p w:rsidR="009D4DE9" w:rsidRPr="009D4DE9" w:rsidRDefault="009D4DE9" w:rsidP="009D4DE9">
      <w:pPr>
        <w:spacing w:after="0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Style w:val="a5"/>
        <w:tblW w:w="9062" w:type="dxa"/>
        <w:tblInd w:w="5" w:type="dxa"/>
        <w:tblLayout w:type="fixed"/>
        <w:tblLook w:val="04A0" w:firstRow="1" w:lastRow="0" w:firstColumn="1" w:lastColumn="0" w:noHBand="0" w:noVBand="1"/>
      </w:tblPr>
      <w:tblGrid>
        <w:gridCol w:w="1129"/>
        <w:gridCol w:w="7933"/>
      </w:tblGrid>
      <w:tr w:rsidR="009D4DE9" w:rsidRPr="009D4DE9" w:rsidTr="009D4DE9">
        <w:tc>
          <w:tcPr>
            <w:tcW w:w="1129" w:type="dxa"/>
          </w:tcPr>
          <w:p w:rsidR="009D4DE9" w:rsidRPr="009D4DE9" w:rsidRDefault="009D4DE9" w:rsidP="009D4DE9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>№</w:t>
            </w:r>
            <w:proofErr w:type="spellStart"/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7933" w:type="dxa"/>
          </w:tcPr>
          <w:p w:rsidR="009D4DE9" w:rsidRPr="009D4DE9" w:rsidRDefault="009D4DE9" w:rsidP="009D4DE9">
            <w:pPr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D4DE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Вариант1</w:t>
            </w:r>
          </w:p>
        </w:tc>
      </w:tr>
      <w:tr w:rsidR="009D4DE9" w:rsidRPr="009D4DE9" w:rsidTr="009D4DE9">
        <w:tc>
          <w:tcPr>
            <w:tcW w:w="1129" w:type="dxa"/>
          </w:tcPr>
          <w:p w:rsidR="009D4DE9" w:rsidRPr="009D4DE9" w:rsidRDefault="009D4DE9" w:rsidP="009D4DE9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9D4DE9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en-US"/>
              </w:rPr>
              <w:object w:dxaOrig="255" w:dyaOrig="3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5.75pt" o:ole="">
                  <v:imagedata r:id="rId4" o:title=""/>
                </v:shape>
                <o:OLEObject Type="Embed" ProgID="Equation.DSMT4" ShapeID="_x0000_i1025" DrawAspect="Content" ObjectID="_1647690737" r:id="rId5"/>
              </w:object>
            </w:r>
            <w:r w:rsidRPr="009D4DE9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7933" w:type="dxa"/>
          </w:tcPr>
          <w:p w:rsidR="009D4DE9" w:rsidRPr="009D4DE9" w:rsidRDefault="009D4DE9" w:rsidP="009D4DE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>Упростите выражение:</w:t>
            </w:r>
          </w:p>
          <w:p w:rsidR="009D4DE9" w:rsidRPr="009D4DE9" w:rsidRDefault="009D4DE9" w:rsidP="009D4DE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Pr="009D4DE9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2520" w:dyaOrig="340">
                <v:shape id="_x0000_i1026" type="#_x0000_t75" alt="" style="width:126pt;height:17.25pt" o:ole="">
                  <v:imagedata r:id="rId6" o:title=""/>
                </v:shape>
                <o:OLEObject Type="Embed" ProgID="Equation.3" ShapeID="_x0000_i1026" DrawAspect="Content" ObjectID="_1647690738" r:id="rId7"/>
              </w:object>
            </w: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</w:t>
            </w:r>
            <w:proofErr w:type="gramEnd"/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б)</w:t>
            </w:r>
            <w:r w:rsidRPr="009D4DE9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840" w:dyaOrig="380">
                <v:shape id="_x0000_i1027" type="#_x0000_t75" alt="" style="width:92.25pt;height:18.75pt" o:ole="">
                  <v:imagedata r:id="rId8" o:title=""/>
                </v:shape>
                <o:OLEObject Type="Embed" ProgID="Equation.3" ShapeID="_x0000_i1027" DrawAspect="Content" ObjectID="_1647690739" r:id="rId9"/>
              </w:object>
            </w: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9D4DE9" w:rsidRPr="009D4DE9" w:rsidRDefault="009D4DE9" w:rsidP="009D4DE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>в)</w:t>
            </w:r>
            <w:r w:rsidRPr="009D4DE9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359" w:dyaOrig="380">
                <v:shape id="_x0000_i1028" type="#_x0000_t75" alt="" style="width:68.25pt;height:18.75pt" o:ole="">
                  <v:imagedata r:id="rId10" o:title=""/>
                </v:shape>
                <o:OLEObject Type="Embed" ProgID="Equation.3" ShapeID="_x0000_i1028" DrawAspect="Content" ObjectID="_1647690740" r:id="rId11"/>
              </w:object>
            </w: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</w:t>
            </w:r>
            <w:proofErr w:type="gramEnd"/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</w:t>
            </w:r>
          </w:p>
        </w:tc>
      </w:tr>
      <w:tr w:rsidR="009D4DE9" w:rsidRPr="009D4DE9" w:rsidTr="009D4DE9">
        <w:tc>
          <w:tcPr>
            <w:tcW w:w="1129" w:type="dxa"/>
          </w:tcPr>
          <w:p w:rsidR="009D4DE9" w:rsidRPr="009D4DE9" w:rsidRDefault="009D4DE9" w:rsidP="009D4DE9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D4DE9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315" w:dyaOrig="315">
                <v:shape id="_x0000_i1029" type="#_x0000_t75" style="width:15.75pt;height:15.75pt" o:ole="">
                  <v:imagedata r:id="rId12" o:title=""/>
                </v:shape>
                <o:OLEObject Type="Embed" ProgID="Equation.DSMT4" ShapeID="_x0000_i1029" DrawAspect="Content" ObjectID="_1647690741" r:id="rId13"/>
              </w:object>
            </w: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933" w:type="dxa"/>
          </w:tcPr>
          <w:p w:rsidR="009D4DE9" w:rsidRPr="009D4DE9" w:rsidRDefault="009D4DE9" w:rsidP="009D4DE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>Разложите на множители:</w:t>
            </w:r>
          </w:p>
          <w:p w:rsidR="009D4DE9" w:rsidRPr="009D4DE9" w:rsidRDefault="009D4DE9" w:rsidP="009D4DE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Pr="009D4DE9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40" w:dyaOrig="360">
                <v:shape id="_x0000_i1030" type="#_x0000_t75" alt="" style="width:47.25pt;height:18pt" o:ole="">
                  <v:imagedata r:id="rId14" o:title=""/>
                </v:shape>
                <o:OLEObject Type="Embed" ProgID="Equation.3" ShapeID="_x0000_i1030" DrawAspect="Content" ObjectID="_1647690742" r:id="rId15"/>
              </w:object>
            </w: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</w:t>
            </w:r>
            <w:proofErr w:type="gramEnd"/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             </w:t>
            </w: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>б)</w:t>
            </w:r>
            <w:r w:rsidRPr="009D4DE9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760" w:dyaOrig="360">
                <v:shape id="_x0000_i1031" type="#_x0000_t75" alt="" style="width:87.75pt;height:18pt" o:ole="">
                  <v:imagedata r:id="rId16" o:title=""/>
                </v:shape>
                <o:OLEObject Type="Embed" ProgID="Equation.3" ShapeID="_x0000_i1031" DrawAspect="Content" ObjectID="_1647690743" r:id="rId17"/>
              </w:object>
            </w: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D4DE9" w:rsidRPr="009D4DE9" w:rsidTr="009D4DE9">
        <w:tc>
          <w:tcPr>
            <w:tcW w:w="1129" w:type="dxa"/>
          </w:tcPr>
          <w:p w:rsidR="009D4DE9" w:rsidRPr="009D4DE9" w:rsidRDefault="009D4DE9" w:rsidP="009D4DE9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D4DE9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300" w:dyaOrig="315">
                <v:shape id="_x0000_i1032" type="#_x0000_t75" style="width:15pt;height:15.75pt" o:ole="">
                  <v:imagedata r:id="rId18" o:title=""/>
                </v:shape>
                <o:OLEObject Type="Embed" ProgID="Equation.DSMT4" ShapeID="_x0000_i1032" DrawAspect="Content" ObjectID="_1647690744" r:id="rId19"/>
              </w:object>
            </w: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933" w:type="dxa"/>
          </w:tcPr>
          <w:p w:rsidR="009D4DE9" w:rsidRPr="009D4DE9" w:rsidRDefault="009D4DE9" w:rsidP="009D4DE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>Упростите выражение:</w:t>
            </w:r>
          </w:p>
          <w:p w:rsidR="009D4DE9" w:rsidRPr="009D4DE9" w:rsidRDefault="009D4DE9" w:rsidP="009D4DE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D4DE9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3800" w:dyaOrig="420">
                <v:shape id="_x0000_i1033" type="#_x0000_t75" alt="" style="width:189.75pt;height:21pt" o:ole="">
                  <v:imagedata r:id="rId20" o:title=""/>
                </v:shape>
                <o:OLEObject Type="Embed" ProgID="Equation.3" ShapeID="_x0000_i1033" DrawAspect="Content" ObjectID="_1647690745" r:id="rId21"/>
              </w:object>
            </w: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D4DE9" w:rsidRPr="009D4DE9" w:rsidTr="009D4DE9">
        <w:tc>
          <w:tcPr>
            <w:tcW w:w="1129" w:type="dxa"/>
          </w:tcPr>
          <w:p w:rsidR="009D4DE9" w:rsidRPr="009D4DE9" w:rsidRDefault="009D4DE9" w:rsidP="009D4DE9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D4DE9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40" w:dyaOrig="270">
                <v:shape id="_x0000_i1034" type="#_x0000_t75" style="width:12pt;height:13.5pt" o:ole="">
                  <v:imagedata r:id="rId22" o:title=""/>
                </v:shape>
                <o:OLEObject Type="Embed" ProgID="Equation.DSMT4" ShapeID="_x0000_i1034" DrawAspect="Content" ObjectID="_1647690746" r:id="rId23"/>
              </w:object>
            </w: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933" w:type="dxa"/>
          </w:tcPr>
          <w:p w:rsidR="009D4DE9" w:rsidRPr="009D4DE9" w:rsidRDefault="009D4DE9" w:rsidP="009D4DE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азложите на множители: </w:t>
            </w:r>
          </w:p>
          <w:p w:rsidR="009D4DE9" w:rsidRPr="009D4DE9" w:rsidRDefault="009D4DE9" w:rsidP="009D4DE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Pr="009D4DE9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060" w:dyaOrig="360">
                <v:shape id="_x0000_i1035" type="#_x0000_t75" alt="" style="width:53.25pt;height:18pt" o:ole="">
                  <v:imagedata r:id="rId24" o:title=""/>
                </v:shape>
                <o:OLEObject Type="Embed" ProgID="Equation.3" ShapeID="_x0000_i1035" DrawAspect="Content" ObjectID="_1647690747" r:id="rId25"/>
              </w:object>
            </w: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</w:t>
            </w:r>
            <w:proofErr w:type="gramEnd"/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    </w:t>
            </w: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>б)</w:t>
            </w:r>
            <w:r w:rsidRPr="009D4DE9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480" w:dyaOrig="360">
                <v:shape id="_x0000_i1036" type="#_x0000_t75" alt="" style="width:74.25pt;height:18pt" o:ole="">
                  <v:imagedata r:id="rId26" o:title=""/>
                </v:shape>
                <o:OLEObject Type="Embed" ProgID="Equation.3" ShapeID="_x0000_i1036" DrawAspect="Content" ObjectID="_1647690748" r:id="rId27"/>
              </w:object>
            </w:r>
          </w:p>
        </w:tc>
      </w:tr>
      <w:tr w:rsidR="009D4DE9" w:rsidRPr="009D4DE9" w:rsidTr="009D4DE9">
        <w:tc>
          <w:tcPr>
            <w:tcW w:w="1129" w:type="dxa"/>
          </w:tcPr>
          <w:p w:rsidR="009D4DE9" w:rsidRPr="009D4DE9" w:rsidRDefault="009D4DE9" w:rsidP="009D4DE9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7933" w:type="dxa"/>
          </w:tcPr>
          <w:p w:rsidR="009D4DE9" w:rsidRPr="009D4DE9" w:rsidRDefault="009D4DE9" w:rsidP="009D4DE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</w:t>
            </w:r>
            <w:r w:rsidRPr="009D4DE9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3500" w:dyaOrig="440">
                <v:shape id="_x0000_i1055" type="#_x0000_t75" style="width:174.75pt;height:21.75pt" o:ole="">
                  <v:imagedata r:id="rId28" o:title=""/>
                </v:shape>
                <o:OLEObject Type="Embed" ProgID="Equation.DSMT4" ShapeID="_x0000_i1055" DrawAspect="Content" ObjectID="_1647690749" r:id="rId29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D4DE9" w:rsidRPr="009D4DE9" w:rsidTr="009D4DE9">
        <w:tc>
          <w:tcPr>
            <w:tcW w:w="1129" w:type="dxa"/>
          </w:tcPr>
          <w:p w:rsidR="009D4DE9" w:rsidRPr="009D4DE9" w:rsidRDefault="009D4DE9" w:rsidP="009D4DE9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  <w:r w:rsidR="002F3D57" w:rsidRPr="002F3D57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139" w:dyaOrig="300">
                <v:shape id="_x0000_i1069" type="#_x0000_t75" style="width:6.75pt;height:15pt" o:ole="">
                  <v:imagedata r:id="rId30" o:title=""/>
                </v:shape>
                <o:OLEObject Type="Embed" ProgID="Equation.DSMT4" ShapeID="_x0000_i1069" DrawAspect="Content" ObjectID="_1647690750" r:id="rId31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933" w:type="dxa"/>
          </w:tcPr>
          <w:p w:rsidR="009D4DE9" w:rsidRDefault="009D4DE9" w:rsidP="009D4DE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Постройте график функции</w:t>
            </w:r>
            <w:r w:rsidR="00E342F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E342F8" w:rsidRPr="00E342F8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780" w:dyaOrig="660">
                <v:shape id="_x0000_i1056" type="#_x0000_t75" style="width:89.25pt;height:33pt" o:ole="">
                  <v:imagedata r:id="rId32" o:title=""/>
                </v:shape>
                <o:OLEObject Type="Embed" ProgID="Equation.DSMT4" ShapeID="_x0000_i1056" DrawAspect="Content" ObjectID="_1647690751" r:id="rId33"/>
              </w:object>
            </w:r>
            <w:r w:rsidR="00E342F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9D4DE9" w:rsidRPr="009D4DE9" w:rsidRDefault="009D4DE9" w:rsidP="009D4DE9">
      <w:pPr>
        <w:spacing w:after="0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Style w:val="a5"/>
        <w:tblW w:w="9062" w:type="dxa"/>
        <w:tblInd w:w="5" w:type="dxa"/>
        <w:tblLayout w:type="fixed"/>
        <w:tblLook w:val="04A0" w:firstRow="1" w:lastRow="0" w:firstColumn="1" w:lastColumn="0" w:noHBand="0" w:noVBand="1"/>
      </w:tblPr>
      <w:tblGrid>
        <w:gridCol w:w="1129"/>
        <w:gridCol w:w="7933"/>
      </w:tblGrid>
      <w:tr w:rsidR="009D4DE9" w:rsidRPr="009D4DE9" w:rsidTr="00C96CF4">
        <w:tc>
          <w:tcPr>
            <w:tcW w:w="1129" w:type="dxa"/>
          </w:tcPr>
          <w:p w:rsidR="009D4DE9" w:rsidRPr="009D4DE9" w:rsidRDefault="009D4DE9" w:rsidP="00072F0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>№</w:t>
            </w:r>
            <w:proofErr w:type="spellStart"/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7933" w:type="dxa"/>
          </w:tcPr>
          <w:p w:rsidR="009D4DE9" w:rsidRPr="009D4DE9" w:rsidRDefault="009D4DE9" w:rsidP="00072F04">
            <w:pPr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D4DE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В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ариант 2</w:t>
            </w:r>
          </w:p>
        </w:tc>
      </w:tr>
      <w:tr w:rsidR="009D4DE9" w:rsidRPr="009D4DE9" w:rsidTr="00B15D79">
        <w:tc>
          <w:tcPr>
            <w:tcW w:w="1129" w:type="dxa"/>
          </w:tcPr>
          <w:p w:rsidR="009D4DE9" w:rsidRPr="009D4DE9" w:rsidRDefault="009D4DE9" w:rsidP="00072F04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9D4DE9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en-US"/>
              </w:rPr>
              <w:object w:dxaOrig="255" w:dyaOrig="315">
                <v:shape id="_x0000_i1037" type="#_x0000_t75" style="width:12.75pt;height:15.75pt" o:ole="">
                  <v:imagedata r:id="rId4" o:title=""/>
                </v:shape>
                <o:OLEObject Type="Embed" ProgID="Equation.DSMT4" ShapeID="_x0000_i1037" DrawAspect="Content" ObjectID="_1647690752" r:id="rId34"/>
              </w:object>
            </w:r>
            <w:r w:rsidRPr="009D4DE9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7933" w:type="dxa"/>
          </w:tcPr>
          <w:p w:rsidR="009D4DE9" w:rsidRPr="009D4DE9" w:rsidRDefault="009D4DE9" w:rsidP="00072F0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>Упростите выражение:</w:t>
            </w:r>
          </w:p>
          <w:p w:rsidR="009D4DE9" w:rsidRPr="009D4DE9" w:rsidRDefault="009D4DE9" w:rsidP="00072F0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Pr="009D4DE9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2060" w:dyaOrig="340">
                <v:shape id="_x0000_i1038" type="#_x0000_t75" alt="" style="width:102.75pt;height:17.25pt" o:ole="">
                  <v:imagedata r:id="rId35" o:title=""/>
                </v:shape>
                <o:OLEObject Type="Embed" ProgID="Equation.3" ShapeID="_x0000_i1038" DrawAspect="Content" ObjectID="_1647690753" r:id="rId36"/>
              </w:object>
            </w: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</w:t>
            </w:r>
            <w:proofErr w:type="gramEnd"/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б)</w:t>
            </w:r>
            <w:r w:rsidRPr="009D4DE9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2220" w:dyaOrig="380">
                <v:shape id="_x0000_i1039" type="#_x0000_t75" alt="" style="width:111pt;height:18.75pt" o:ole="">
                  <v:imagedata r:id="rId37" o:title=""/>
                </v:shape>
                <o:OLEObject Type="Embed" ProgID="Equation.3" ShapeID="_x0000_i1039" DrawAspect="Content" ObjectID="_1647690754" r:id="rId38"/>
              </w:object>
            </w: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9D4DE9" w:rsidRPr="009D4DE9" w:rsidRDefault="009D4DE9" w:rsidP="00072F0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>в)</w:t>
            </w:r>
            <w:r w:rsidRPr="009D4DE9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500" w:dyaOrig="380">
                <v:shape id="_x0000_i1040" type="#_x0000_t75" alt="" style="width:75pt;height:18.75pt" o:ole="">
                  <v:imagedata r:id="rId39" o:title=""/>
                </v:shape>
                <o:OLEObject Type="Embed" ProgID="Equation.3" ShapeID="_x0000_i1040" DrawAspect="Content" ObjectID="_1647690755" r:id="rId40"/>
              </w:object>
            </w: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</w:t>
            </w:r>
            <w:proofErr w:type="gramEnd"/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</w:t>
            </w:r>
          </w:p>
        </w:tc>
      </w:tr>
      <w:tr w:rsidR="009D4DE9" w:rsidRPr="009D4DE9" w:rsidTr="00850DC6">
        <w:tc>
          <w:tcPr>
            <w:tcW w:w="1129" w:type="dxa"/>
          </w:tcPr>
          <w:p w:rsidR="009D4DE9" w:rsidRPr="009D4DE9" w:rsidRDefault="009D4DE9" w:rsidP="00072F04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D4DE9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315" w:dyaOrig="315">
                <v:shape id="_x0000_i1041" type="#_x0000_t75" style="width:15.75pt;height:15.75pt" o:ole="">
                  <v:imagedata r:id="rId12" o:title=""/>
                </v:shape>
                <o:OLEObject Type="Embed" ProgID="Equation.DSMT4" ShapeID="_x0000_i1041" DrawAspect="Content" ObjectID="_1647690756" r:id="rId41"/>
              </w:object>
            </w: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933" w:type="dxa"/>
          </w:tcPr>
          <w:p w:rsidR="009D4DE9" w:rsidRPr="009D4DE9" w:rsidRDefault="009D4DE9" w:rsidP="00072F0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>Разложите на множители:</w:t>
            </w:r>
          </w:p>
          <w:p w:rsidR="009D4DE9" w:rsidRPr="009D4DE9" w:rsidRDefault="009D4DE9" w:rsidP="00072F0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Pr="009D4DE9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800" w:dyaOrig="360">
                <v:shape id="_x0000_i1042" type="#_x0000_t75" alt="" style="width:39.75pt;height:18pt" o:ole="">
                  <v:imagedata r:id="rId42" o:title=""/>
                </v:shape>
                <o:OLEObject Type="Embed" ProgID="Equation.3" ShapeID="_x0000_i1042" DrawAspect="Content" ObjectID="_1647690757" r:id="rId43"/>
              </w:object>
            </w: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</w:t>
            </w:r>
            <w:proofErr w:type="gramEnd"/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         </w:t>
            </w: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>б)</w:t>
            </w:r>
            <w:r w:rsidRPr="009D4DE9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700" w:dyaOrig="360">
                <v:shape id="_x0000_i1043" type="#_x0000_t75" alt="" style="width:84.75pt;height:18pt" o:ole="">
                  <v:imagedata r:id="rId44" o:title=""/>
                </v:shape>
                <o:OLEObject Type="Embed" ProgID="Equation.3" ShapeID="_x0000_i1043" DrawAspect="Content" ObjectID="_1647690758" r:id="rId45"/>
              </w:object>
            </w: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D4DE9" w:rsidRPr="009D4DE9" w:rsidTr="00CC5B4A">
        <w:tc>
          <w:tcPr>
            <w:tcW w:w="1129" w:type="dxa"/>
          </w:tcPr>
          <w:p w:rsidR="009D4DE9" w:rsidRPr="009D4DE9" w:rsidRDefault="009D4DE9" w:rsidP="00072F04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D4DE9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300" w:dyaOrig="315">
                <v:shape id="_x0000_i1044" type="#_x0000_t75" style="width:15pt;height:15.75pt" o:ole="">
                  <v:imagedata r:id="rId18" o:title=""/>
                </v:shape>
                <o:OLEObject Type="Embed" ProgID="Equation.DSMT4" ShapeID="_x0000_i1044" DrawAspect="Content" ObjectID="_1647690759" r:id="rId46"/>
              </w:object>
            </w: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933" w:type="dxa"/>
          </w:tcPr>
          <w:p w:rsidR="009D4DE9" w:rsidRPr="009D4DE9" w:rsidRDefault="009D4DE9" w:rsidP="00072F0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>Упростите выражение:</w:t>
            </w:r>
          </w:p>
          <w:p w:rsidR="009D4DE9" w:rsidRPr="009D4DE9" w:rsidRDefault="009D4DE9" w:rsidP="00072F0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D4DE9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3940" w:dyaOrig="420">
                <v:shape id="_x0000_i1045" type="#_x0000_t75" alt="" style="width:197.25pt;height:21pt" o:ole="">
                  <v:imagedata r:id="rId47" o:title=""/>
                </v:shape>
                <o:OLEObject Type="Embed" ProgID="Equation.3" ShapeID="_x0000_i1045" DrawAspect="Content" ObjectID="_1647690760" r:id="rId48"/>
              </w:object>
            </w: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D4DE9" w:rsidRPr="009D4DE9" w:rsidTr="006A267A">
        <w:tc>
          <w:tcPr>
            <w:tcW w:w="1129" w:type="dxa"/>
          </w:tcPr>
          <w:p w:rsidR="009D4DE9" w:rsidRPr="009D4DE9" w:rsidRDefault="009D4DE9" w:rsidP="00072F04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D4DE9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40" w:dyaOrig="270">
                <v:shape id="_x0000_i1046" type="#_x0000_t75" style="width:12pt;height:13.5pt" o:ole="">
                  <v:imagedata r:id="rId22" o:title=""/>
                </v:shape>
                <o:OLEObject Type="Embed" ProgID="Equation.DSMT4" ShapeID="_x0000_i1046" DrawAspect="Content" ObjectID="_1647690761" r:id="rId49"/>
              </w:object>
            </w: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933" w:type="dxa"/>
          </w:tcPr>
          <w:p w:rsidR="009D4DE9" w:rsidRPr="009D4DE9" w:rsidRDefault="009D4DE9" w:rsidP="00072F0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азложите на множители: </w:t>
            </w:r>
          </w:p>
          <w:p w:rsidR="009D4DE9" w:rsidRPr="009D4DE9" w:rsidRDefault="009D4DE9" w:rsidP="002F3D57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Pr="009D4DE9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880" w:dyaOrig="360">
                <v:shape id="_x0000_i1047" type="#_x0000_t75" alt="" style="width:44.25pt;height:18pt" o:ole="">
                  <v:imagedata r:id="rId50" o:title=""/>
                </v:shape>
                <o:OLEObject Type="Embed" ProgID="Equation.3" ShapeID="_x0000_i1047" DrawAspect="Content" ObjectID="_1647690762" r:id="rId51"/>
              </w:object>
            </w: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</w:t>
            </w:r>
            <w:proofErr w:type="gramEnd"/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</w:t>
            </w: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>б)</w:t>
            </w:r>
            <w:r w:rsidRPr="009D4DE9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700" w:dyaOrig="360">
                <v:shape id="_x0000_i1048" type="#_x0000_t75" alt="" style="width:84.75pt;height:18pt" o:ole="">
                  <v:imagedata r:id="rId52" o:title=""/>
                </v:shape>
                <o:OLEObject Type="Embed" ProgID="Equation.DSMT4" ShapeID="_x0000_i1048" DrawAspect="Content" ObjectID="_1647690763" r:id="rId53"/>
              </w:object>
            </w:r>
          </w:p>
        </w:tc>
      </w:tr>
      <w:tr w:rsidR="009D4DE9" w:rsidRPr="009D4DE9" w:rsidTr="00B63C4B">
        <w:tc>
          <w:tcPr>
            <w:tcW w:w="1129" w:type="dxa"/>
          </w:tcPr>
          <w:p w:rsidR="009D4DE9" w:rsidRPr="009D4DE9" w:rsidRDefault="009D4DE9" w:rsidP="00072F04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7933" w:type="dxa"/>
          </w:tcPr>
          <w:p w:rsidR="009D4DE9" w:rsidRPr="009D4DE9" w:rsidRDefault="009D4DE9" w:rsidP="00072F0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уравнение:</w:t>
            </w:r>
            <w:r w:rsidRPr="009D4DE9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2100" w:dyaOrig="440">
                <v:shape id="_x0000_i1054" type="#_x0000_t75" style="width:105pt;height:21.75pt" o:ole="">
                  <v:imagedata r:id="rId54" o:title=""/>
                </v:shape>
                <o:OLEObject Type="Embed" ProgID="Equation.DSMT4" ShapeID="_x0000_i1054" DrawAspect="Content" ObjectID="_1647690764" r:id="rId55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  <w:tr w:rsidR="00E342F8" w:rsidRPr="009D4DE9" w:rsidTr="00B63C4B">
        <w:tc>
          <w:tcPr>
            <w:tcW w:w="1129" w:type="dxa"/>
          </w:tcPr>
          <w:p w:rsidR="00E342F8" w:rsidRPr="009D4DE9" w:rsidRDefault="00E342F8" w:rsidP="00072F04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  <w:r w:rsidR="002F3D57" w:rsidRPr="002F3D57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139" w:dyaOrig="300">
                <v:shape id="_x0000_i1068" type="#_x0000_t75" style="width:6.75pt;height:15pt" o:ole="">
                  <v:imagedata r:id="rId56" o:title=""/>
                </v:shape>
                <o:OLEObject Type="Embed" ProgID="Equation.DSMT4" ShapeID="_x0000_i1068" DrawAspect="Content" ObjectID="_1647690765" r:id="rId57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933" w:type="dxa"/>
          </w:tcPr>
          <w:p w:rsidR="00E342F8" w:rsidRDefault="00E342F8" w:rsidP="00072F0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стройте график функции </w:t>
            </w:r>
            <w:r w:rsidRPr="00E342F8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2140" w:dyaOrig="660">
                <v:shape id="_x0000_i1057" type="#_x0000_t75" style="width:107.25pt;height:33pt" o:ole="">
                  <v:imagedata r:id="rId58" o:title=""/>
                </v:shape>
                <o:OLEObject Type="Embed" ProgID="Equation.DSMT4" ShapeID="_x0000_i1057" DrawAspect="Content" ObjectID="_1647690766" r:id="rId59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9D4DE9" w:rsidRPr="009D4DE9" w:rsidRDefault="009D4DE9" w:rsidP="009D4DE9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tbl>
      <w:tblPr>
        <w:tblStyle w:val="a5"/>
        <w:tblW w:w="9062" w:type="dxa"/>
        <w:tblInd w:w="5" w:type="dxa"/>
        <w:tblLayout w:type="fixed"/>
        <w:tblLook w:val="04A0" w:firstRow="1" w:lastRow="0" w:firstColumn="1" w:lastColumn="0" w:noHBand="0" w:noVBand="1"/>
      </w:tblPr>
      <w:tblGrid>
        <w:gridCol w:w="1129"/>
        <w:gridCol w:w="7933"/>
      </w:tblGrid>
      <w:tr w:rsidR="009D4DE9" w:rsidRPr="009D4DE9" w:rsidTr="009D4DE9">
        <w:tc>
          <w:tcPr>
            <w:tcW w:w="1129" w:type="dxa"/>
          </w:tcPr>
          <w:p w:rsidR="009D4DE9" w:rsidRPr="009D4DE9" w:rsidRDefault="009D4DE9" w:rsidP="00072F04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bookmarkStart w:id="0" w:name="_GoBack"/>
            <w:bookmarkEnd w:id="0"/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>№</w:t>
            </w:r>
            <w:proofErr w:type="spellStart"/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7933" w:type="dxa"/>
          </w:tcPr>
          <w:p w:rsidR="009D4DE9" w:rsidRPr="009D4DE9" w:rsidRDefault="009D4DE9" w:rsidP="00072F04">
            <w:pPr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D4DE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В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ариант 3</w:t>
            </w:r>
          </w:p>
        </w:tc>
      </w:tr>
      <w:tr w:rsidR="009D4DE9" w:rsidRPr="009D4DE9" w:rsidTr="009D4DE9">
        <w:tc>
          <w:tcPr>
            <w:tcW w:w="1129" w:type="dxa"/>
          </w:tcPr>
          <w:p w:rsidR="009D4DE9" w:rsidRPr="009D4DE9" w:rsidRDefault="009D4DE9" w:rsidP="00072F04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9D4DE9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en-US"/>
              </w:rPr>
              <w:object w:dxaOrig="255" w:dyaOrig="315">
                <v:shape id="_x0000_i1049" type="#_x0000_t75" style="width:12.75pt;height:15.75pt" o:ole="">
                  <v:imagedata r:id="rId4" o:title=""/>
                </v:shape>
                <o:OLEObject Type="Embed" ProgID="Equation.DSMT4" ShapeID="_x0000_i1049" DrawAspect="Content" ObjectID="_1647690767" r:id="rId60"/>
              </w:object>
            </w:r>
            <w:r w:rsidRPr="009D4DE9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7933" w:type="dxa"/>
          </w:tcPr>
          <w:p w:rsidR="009D4DE9" w:rsidRPr="009D4DE9" w:rsidRDefault="009D4DE9" w:rsidP="00072F0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>Упростите выражение:</w:t>
            </w:r>
          </w:p>
          <w:p w:rsidR="009D4DE9" w:rsidRPr="009D4DE9" w:rsidRDefault="009D4DE9" w:rsidP="00072F0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="00E929E0" w:rsidRPr="00E929E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2560" w:dyaOrig="400">
                <v:shape id="_x0000_i1058" type="#_x0000_t75" alt="" style="width:128.25pt;height:20.25pt" o:ole="">
                  <v:imagedata r:id="rId61" o:title=""/>
                </v:shape>
                <o:OLEObject Type="Embed" ProgID="Equation.DSMT4" ShapeID="_x0000_i1058" DrawAspect="Content" ObjectID="_1647690768" r:id="rId62"/>
              </w:object>
            </w: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</w:t>
            </w:r>
          </w:p>
          <w:p w:rsidR="009D4DE9" w:rsidRPr="009D4DE9" w:rsidRDefault="009D4DE9" w:rsidP="00072F0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>б)</w:t>
            </w:r>
            <w:r w:rsidR="00E929E0" w:rsidRPr="00E929E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2000" w:dyaOrig="440">
                <v:shape id="_x0000_i1059" type="#_x0000_t75" alt="" style="width:99.75pt;height:21.75pt" o:ole="">
                  <v:imagedata r:id="rId63" o:title=""/>
                </v:shape>
                <o:OLEObject Type="Embed" ProgID="Equation.DSMT4" ShapeID="_x0000_i1059" DrawAspect="Content" ObjectID="_1647690769" r:id="rId64"/>
              </w:object>
            </w: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9D4DE9" w:rsidRPr="009D4DE9" w:rsidRDefault="009D4DE9" w:rsidP="00072F0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>в)</w:t>
            </w:r>
            <w:r w:rsidR="00E929E0" w:rsidRPr="00E929E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500" w:dyaOrig="440">
                <v:shape id="_x0000_i1060" type="#_x0000_t75" alt="" style="width:75pt;height:21.75pt" o:ole="">
                  <v:imagedata r:id="rId65" o:title=""/>
                </v:shape>
                <o:OLEObject Type="Embed" ProgID="Equation.DSMT4" ShapeID="_x0000_i1060" DrawAspect="Content" ObjectID="_1647690770" r:id="rId66"/>
              </w:object>
            </w: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</w:t>
            </w:r>
            <w:proofErr w:type="gramEnd"/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</w:t>
            </w:r>
          </w:p>
        </w:tc>
      </w:tr>
      <w:tr w:rsidR="009D4DE9" w:rsidRPr="009D4DE9" w:rsidTr="009D4DE9">
        <w:tc>
          <w:tcPr>
            <w:tcW w:w="1129" w:type="dxa"/>
          </w:tcPr>
          <w:p w:rsidR="009D4DE9" w:rsidRPr="009D4DE9" w:rsidRDefault="009D4DE9" w:rsidP="00072F04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D4DE9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315" w:dyaOrig="315">
                <v:shape id="_x0000_i1050" type="#_x0000_t75" style="width:15.75pt;height:15.75pt" o:ole="">
                  <v:imagedata r:id="rId12" o:title=""/>
                </v:shape>
                <o:OLEObject Type="Embed" ProgID="Equation.DSMT4" ShapeID="_x0000_i1050" DrawAspect="Content" ObjectID="_1647690771" r:id="rId67"/>
              </w:object>
            </w: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933" w:type="dxa"/>
          </w:tcPr>
          <w:p w:rsidR="009D4DE9" w:rsidRPr="009D4DE9" w:rsidRDefault="009D4DE9" w:rsidP="00072F0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>Разложите на множители:</w:t>
            </w:r>
          </w:p>
          <w:p w:rsidR="009D4DE9" w:rsidRPr="009D4DE9" w:rsidRDefault="009D4DE9" w:rsidP="00072F0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="00E929E0" w:rsidRPr="009D4DE9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20" w:dyaOrig="360">
                <v:shape id="_x0000_i1061" type="#_x0000_t75" alt="" style="width:45.75pt;height:18pt" o:ole="">
                  <v:imagedata r:id="rId68" o:title=""/>
                </v:shape>
                <o:OLEObject Type="Embed" ProgID="Equation.DSMT4" ShapeID="_x0000_i1061" DrawAspect="Content" ObjectID="_1647690772" r:id="rId69"/>
              </w:object>
            </w: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</w:t>
            </w:r>
          </w:p>
          <w:p w:rsidR="009D4DE9" w:rsidRPr="009D4DE9" w:rsidRDefault="009D4DE9" w:rsidP="00072F0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>б)</w:t>
            </w:r>
            <w:r w:rsidR="00E929E0" w:rsidRPr="009D4DE9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800" w:dyaOrig="360">
                <v:shape id="_x0000_i1062" type="#_x0000_t75" alt="" style="width:90pt;height:18pt" o:ole="">
                  <v:imagedata r:id="rId70" o:title=""/>
                </v:shape>
                <o:OLEObject Type="Embed" ProgID="Equation.DSMT4" ShapeID="_x0000_i1062" DrawAspect="Content" ObjectID="_1647690773" r:id="rId71"/>
              </w:object>
            </w: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D4DE9" w:rsidRPr="009D4DE9" w:rsidTr="009D4DE9">
        <w:tc>
          <w:tcPr>
            <w:tcW w:w="1129" w:type="dxa"/>
          </w:tcPr>
          <w:p w:rsidR="009D4DE9" w:rsidRPr="009D4DE9" w:rsidRDefault="009D4DE9" w:rsidP="00072F04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D4DE9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300" w:dyaOrig="315">
                <v:shape id="_x0000_i1051" type="#_x0000_t75" style="width:15pt;height:15.75pt" o:ole="">
                  <v:imagedata r:id="rId18" o:title=""/>
                </v:shape>
                <o:OLEObject Type="Embed" ProgID="Equation.DSMT4" ShapeID="_x0000_i1051" DrawAspect="Content" ObjectID="_1647690774" r:id="rId72"/>
              </w:object>
            </w: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933" w:type="dxa"/>
          </w:tcPr>
          <w:p w:rsidR="009D4DE9" w:rsidRPr="009D4DE9" w:rsidRDefault="009D4DE9" w:rsidP="00072F0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>Упростите выражение:</w:t>
            </w:r>
          </w:p>
          <w:p w:rsidR="009D4DE9" w:rsidRPr="009D4DE9" w:rsidRDefault="009D4DE9" w:rsidP="00072F0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D4DE9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3800" w:dyaOrig="420">
                <v:shape id="_x0000_i1052" type="#_x0000_t75" alt="" style="width:189.75pt;height:21pt" o:ole="">
                  <v:imagedata r:id="rId20" o:title=""/>
                </v:shape>
                <o:OLEObject Type="Embed" ProgID="Equation.3" ShapeID="_x0000_i1052" DrawAspect="Content" ObjectID="_1647690775" r:id="rId73"/>
              </w:object>
            </w: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D4DE9" w:rsidRPr="009D4DE9" w:rsidTr="009D4DE9">
        <w:tc>
          <w:tcPr>
            <w:tcW w:w="1129" w:type="dxa"/>
          </w:tcPr>
          <w:p w:rsidR="009D4DE9" w:rsidRPr="009D4DE9" w:rsidRDefault="009D4DE9" w:rsidP="00072F04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D4DE9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40" w:dyaOrig="270">
                <v:shape id="_x0000_i1053" type="#_x0000_t75" style="width:12pt;height:13.5pt" o:ole="">
                  <v:imagedata r:id="rId22" o:title=""/>
                </v:shape>
                <o:OLEObject Type="Embed" ProgID="Equation.DSMT4" ShapeID="_x0000_i1053" DrawAspect="Content" ObjectID="_1647690776" r:id="rId74"/>
              </w:object>
            </w: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933" w:type="dxa"/>
          </w:tcPr>
          <w:p w:rsidR="009D4DE9" w:rsidRPr="009D4DE9" w:rsidRDefault="009D4DE9" w:rsidP="00072F0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азложите на множители: </w:t>
            </w:r>
          </w:p>
          <w:p w:rsidR="009D4DE9" w:rsidRPr="009D4DE9" w:rsidRDefault="009D4DE9" w:rsidP="00072F0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="00E929E0" w:rsidRPr="009D4DE9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40" w:dyaOrig="360">
                <v:shape id="_x0000_i1063" type="#_x0000_t75" alt="" style="width:57pt;height:18pt" o:ole="">
                  <v:imagedata r:id="rId75" o:title=""/>
                </v:shape>
                <o:OLEObject Type="Embed" ProgID="Equation.DSMT4" ShapeID="_x0000_i1063" DrawAspect="Content" ObjectID="_1647690777" r:id="rId76"/>
              </w:object>
            </w: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;          </w:t>
            </w:r>
          </w:p>
          <w:p w:rsidR="009D4DE9" w:rsidRPr="009D4DE9" w:rsidRDefault="009D4DE9" w:rsidP="00072F0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>б)</w:t>
            </w:r>
            <w:r w:rsidR="00E929E0" w:rsidRPr="009D4DE9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719" w:dyaOrig="360">
                <v:shape id="_x0000_i1064" type="#_x0000_t75" alt="" style="width:86.25pt;height:18pt" o:ole="">
                  <v:imagedata r:id="rId77" o:title=""/>
                </v:shape>
                <o:OLEObject Type="Embed" ProgID="Equation.DSMT4" ShapeID="_x0000_i1064" DrawAspect="Content" ObjectID="_1647690778" r:id="rId78"/>
              </w:object>
            </w:r>
          </w:p>
        </w:tc>
      </w:tr>
      <w:tr w:rsidR="009D4DE9" w:rsidRPr="009D4DE9" w:rsidTr="009D4DE9">
        <w:tc>
          <w:tcPr>
            <w:tcW w:w="1129" w:type="dxa"/>
          </w:tcPr>
          <w:p w:rsidR="009D4DE9" w:rsidRPr="009D4DE9" w:rsidRDefault="009D4DE9" w:rsidP="00072F04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7933" w:type="dxa"/>
          </w:tcPr>
          <w:p w:rsidR="009D4DE9" w:rsidRPr="009D4DE9" w:rsidRDefault="00E929E0" w:rsidP="00072F0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уравнение </w:t>
            </w:r>
            <w:r w:rsidRPr="009D4DE9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2079" w:dyaOrig="440">
                <v:shape id="_x0000_i1065" type="#_x0000_t75" style="width:104.25pt;height:21.75pt" o:ole="">
                  <v:imagedata r:id="rId79" o:title=""/>
                </v:shape>
                <o:OLEObject Type="Embed" ProgID="Equation.DSMT4" ShapeID="_x0000_i1065" DrawAspect="Content" ObjectID="_1647690779" r:id="rId80"/>
              </w:object>
            </w:r>
          </w:p>
          <w:p w:rsidR="009D4DE9" w:rsidRPr="009D4DE9" w:rsidRDefault="009D4DE9" w:rsidP="00072F0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E929E0" w:rsidRPr="009D4DE9" w:rsidTr="009D4DE9">
        <w:tc>
          <w:tcPr>
            <w:tcW w:w="1129" w:type="dxa"/>
          </w:tcPr>
          <w:p w:rsidR="00E929E0" w:rsidRPr="009D4DE9" w:rsidRDefault="00E929E0" w:rsidP="00072F04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  <w:r w:rsidR="002F3D57" w:rsidRPr="002F3D57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139" w:dyaOrig="300">
                <v:shape id="_x0000_i1067" type="#_x0000_t75" style="width:6.75pt;height:15pt" o:ole="">
                  <v:imagedata r:id="rId81" o:title=""/>
                </v:shape>
                <o:OLEObject Type="Embed" ProgID="Equation.DSMT4" ShapeID="_x0000_i1067" DrawAspect="Content" ObjectID="_1647690780" r:id="rId82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933" w:type="dxa"/>
          </w:tcPr>
          <w:p w:rsidR="00E929E0" w:rsidRDefault="00E929E0" w:rsidP="00072F0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стройте график функции </w:t>
            </w:r>
            <w:r w:rsidR="002F3D57" w:rsidRPr="002F3D57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2740" w:dyaOrig="660">
                <v:shape id="_x0000_i1066" type="#_x0000_t75" style="width:137.25pt;height:33pt" o:ole="">
                  <v:imagedata r:id="rId83" o:title=""/>
                </v:shape>
                <o:OLEObject Type="Embed" ProgID="Equation.DSMT4" ShapeID="_x0000_i1066" DrawAspect="Content" ObjectID="_1647690781" r:id="rId84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9D4DE9" w:rsidRPr="009D4DE9" w:rsidRDefault="009D4DE9" w:rsidP="009D4DE9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:rsidR="009D4DE9" w:rsidRPr="009D4DE9" w:rsidRDefault="009D4DE9" w:rsidP="009D4DE9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:rsidR="009D4DE9" w:rsidRPr="009D4DE9" w:rsidRDefault="009D4DE9" w:rsidP="009D4DE9">
      <w:pPr>
        <w:rPr>
          <w:rFonts w:ascii="Calibri" w:eastAsia="Calibri" w:hAnsi="Calibri" w:cs="Times New Roman"/>
        </w:rPr>
      </w:pPr>
    </w:p>
    <w:p w:rsidR="00870636" w:rsidRPr="009D4DE9" w:rsidRDefault="00870636" w:rsidP="009D4DE9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870636" w:rsidRPr="009D4DE9">
      <w:headerReference w:type="default" r:id="rId8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3616" w:rsidRDefault="002F3D57">
    <w:pPr>
      <w:pStyle w:val="a3"/>
    </w:pPr>
    <w:r>
      <w:t>Алгебра</w:t>
    </w: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  <w:r>
      <w:t>7 класс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4DE9"/>
    <w:rsid w:val="002F3D57"/>
    <w:rsid w:val="00870636"/>
    <w:rsid w:val="009D4DE9"/>
    <w:rsid w:val="00A85B66"/>
    <w:rsid w:val="00E12441"/>
    <w:rsid w:val="00E342F8"/>
    <w:rsid w:val="00E929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561DE68-F1AB-4B1E-BEAE-10B1CF9F98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qFormat/>
    <w:rsid w:val="009D4DE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9D4DE9"/>
  </w:style>
  <w:style w:type="table" w:styleId="a5">
    <w:name w:val="Table Grid"/>
    <w:basedOn w:val="a1"/>
    <w:uiPriority w:val="39"/>
    <w:rsid w:val="009D4DE9"/>
    <w:pPr>
      <w:spacing w:after="0" w:line="240" w:lineRule="auto"/>
    </w:pPr>
    <w:rPr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8.bin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76" Type="http://schemas.openxmlformats.org/officeDocument/2006/relationships/oleObject" Target="embeddings/oleObject41.bin"/><Relationship Id="rId84" Type="http://schemas.openxmlformats.org/officeDocument/2006/relationships/oleObject" Target="embeddings/oleObject45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40.bin"/><Relationship Id="rId79" Type="http://schemas.openxmlformats.org/officeDocument/2006/relationships/image" Target="media/image34.wmf"/><Relationship Id="rId87" Type="http://schemas.openxmlformats.org/officeDocument/2006/relationships/theme" Target="theme/theme1.xml"/><Relationship Id="rId5" Type="http://schemas.openxmlformats.org/officeDocument/2006/relationships/oleObject" Target="embeddings/oleObject1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4.bin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image" Target="media/image25.wmf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77" Type="http://schemas.openxmlformats.org/officeDocument/2006/relationships/image" Target="media/image33.wmf"/><Relationship Id="rId8" Type="http://schemas.openxmlformats.org/officeDocument/2006/relationships/image" Target="media/image3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8.bin"/><Relationship Id="rId80" Type="http://schemas.openxmlformats.org/officeDocument/2006/relationships/oleObject" Target="embeddings/oleObject43.bin"/><Relationship Id="rId85" Type="http://schemas.openxmlformats.org/officeDocument/2006/relationships/header" Target="header1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5.bin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4.wmf"/><Relationship Id="rId62" Type="http://schemas.openxmlformats.org/officeDocument/2006/relationships/oleObject" Target="embeddings/oleObject32.bin"/><Relationship Id="rId70" Type="http://schemas.openxmlformats.org/officeDocument/2006/relationships/image" Target="media/image31.wmf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3.wmf"/><Relationship Id="rId60" Type="http://schemas.openxmlformats.org/officeDocument/2006/relationships/oleObject" Target="embeddings/oleObject31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2.bin"/><Relationship Id="rId81" Type="http://schemas.openxmlformats.org/officeDocument/2006/relationships/image" Target="media/image35.wmf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2</Pages>
  <Words>298</Words>
  <Characters>1705</Characters>
  <Application>Microsoft Office Word</Application>
  <DocSecurity>0</DocSecurity>
  <Lines>14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2</cp:revision>
  <dcterms:created xsi:type="dcterms:W3CDTF">2020-04-06T11:41:00Z</dcterms:created>
  <dcterms:modified xsi:type="dcterms:W3CDTF">2020-04-06T1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